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1" r:id="rId2"/>
    <p:sldId id="279" r:id="rId3"/>
    <p:sldId id="280" r:id="rId4"/>
    <p:sldId id="283" r:id="rId5"/>
    <p:sldId id="285" r:id="rId6"/>
    <p:sldId id="286" r:id="rId7"/>
    <p:sldId id="281" r:id="rId8"/>
    <p:sldId id="284" r:id="rId9"/>
    <p:sldId id="287" r:id="rId10"/>
    <p:sldId id="282" r:id="rId11"/>
    <p:sldId id="270" r:id="rId12"/>
    <p:sldId id="273" r:id="rId13"/>
    <p:sldId id="278" r:id="rId14"/>
    <p:sldId id="289" r:id="rId15"/>
    <p:sldId id="290" r:id="rId16"/>
    <p:sldId id="29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66" autoAdjust="0"/>
    <p:restoredTop sz="94660"/>
  </p:normalViewPr>
  <p:slideViewPr>
    <p:cSldViewPr snapToGrid="0" showGuides="1">
      <p:cViewPr>
        <p:scale>
          <a:sx n="60" d="100"/>
          <a:sy n="60" d="100"/>
        </p:scale>
        <p:origin x="-852" y="-500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jpeg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29.wmf"/><Relationship Id="rId4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13" Type="http://schemas.openxmlformats.org/officeDocument/2006/relationships/image" Target="../media/image39.png"/><Relationship Id="rId18" Type="http://schemas.openxmlformats.org/officeDocument/2006/relationships/image" Target="../media/image42.jpeg"/><Relationship Id="rId3" Type="http://schemas.openxmlformats.org/officeDocument/2006/relationships/audio" Target="../media/audio1.wav"/><Relationship Id="rId7" Type="http://schemas.openxmlformats.org/officeDocument/2006/relationships/image" Target="../media/image33.gif"/><Relationship Id="rId12" Type="http://schemas.openxmlformats.org/officeDocument/2006/relationships/image" Target="../media/image38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png"/><Relationship Id="rId20" Type="http://schemas.openxmlformats.org/officeDocument/2006/relationships/audio" Target="../media/audio1.wav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4.xml"/><Relationship Id="rId11" Type="http://schemas.openxmlformats.org/officeDocument/2006/relationships/image" Target="../media/image37.png"/><Relationship Id="rId5" Type="http://schemas.openxmlformats.org/officeDocument/2006/relationships/image" Target="../media/image32.png"/><Relationship Id="rId15" Type="http://schemas.openxmlformats.org/officeDocument/2006/relationships/slide" Target="slide15.xml"/><Relationship Id="rId10" Type="http://schemas.openxmlformats.org/officeDocument/2006/relationships/image" Target="../media/image36.png"/><Relationship Id="rId19" Type="http://schemas.openxmlformats.org/officeDocument/2006/relationships/slide" Target="slide16.xml"/><Relationship Id="rId4" Type="http://schemas.openxmlformats.org/officeDocument/2006/relationships/slide" Target="slide12.xml"/><Relationship Id="rId9" Type="http://schemas.openxmlformats.org/officeDocument/2006/relationships/image" Target="../media/image35.gif"/><Relationship Id="rId1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5.emf"/><Relationship Id="rId3" Type="http://schemas.openxmlformats.org/officeDocument/2006/relationships/audio" Target="../media/audio2.wav"/><Relationship Id="rId7" Type="http://schemas.openxmlformats.org/officeDocument/2006/relationships/image" Target="../media/image47.png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23.bin"/><Relationship Id="rId5" Type="http://schemas.openxmlformats.org/officeDocument/2006/relationships/slide" Target="slide11.xml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0.png"/><Relationship Id="rId4" Type="http://schemas.openxmlformats.org/officeDocument/2006/relationships/image" Target="../media/image46.png"/><Relationship Id="rId9" Type="http://schemas.openxmlformats.org/officeDocument/2006/relationships/image" Target="../media/image49.gif"/><Relationship Id="rId14" Type="http://schemas.openxmlformats.org/officeDocument/2006/relationships/image" Target="../media/image4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6.png"/><Relationship Id="rId21" Type="http://schemas.openxmlformats.org/officeDocument/2006/relationships/image" Target="../media/image56.wmf"/><Relationship Id="rId7" Type="http://schemas.openxmlformats.org/officeDocument/2006/relationships/image" Target="../media/image48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11" Type="http://schemas.openxmlformats.org/officeDocument/2006/relationships/image" Target="../media/image51.wmf"/><Relationship Id="rId5" Type="http://schemas.openxmlformats.org/officeDocument/2006/relationships/image" Target="../media/image40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5.wmf"/><Relationship Id="rId4" Type="http://schemas.openxmlformats.org/officeDocument/2006/relationships/slide" Target="slide11.xml"/><Relationship Id="rId9" Type="http://schemas.openxmlformats.org/officeDocument/2006/relationships/image" Target="../media/image50.png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png"/><Relationship Id="rId11" Type="http://schemas.openxmlformats.org/officeDocument/2006/relationships/image" Target="../media/image57.wmf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33.bin"/><Relationship Id="rId4" Type="http://schemas.openxmlformats.org/officeDocument/2006/relationships/slide" Target="slide11.xml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" Target="slide11.xml"/><Relationship Id="rId7" Type="http://schemas.openxmlformats.org/officeDocument/2006/relationships/image" Target="../media/image49.gi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20.jpe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image" Target="../media/image28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0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-15805" y="0"/>
            <a:ext cx="12192000" cy="7377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8552" y="1189415"/>
            <a:ext cx="11993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ết 37</a:t>
            </a:r>
          </a:p>
          <a:p>
            <a:pPr algn="ctr"/>
            <a:r>
              <a:rPr lang="nl-NL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Ỉ LỆ THỨC – DÃY TỈ SỐ BẰNG NHAU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5690" y="386453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2977392" y="2786489"/>
            <a:ext cx="5738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1144516" y="2831364"/>
            <a:ext cx="10385852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 VÀ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55591" y="-1148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4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6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7" cstate="print"/>
          <a:stretch>
            <a:fillRect/>
          </a:stretch>
        </p:blipFill>
        <p:spPr>
          <a:xfrm>
            <a:off x="-780796" y="2538024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  <p:sp>
        <p:nvSpPr>
          <p:cNvPr id="3" name="Action Button: Go Home 2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xmlns="" id="{DA5C82C9-DC93-F5A7-9C26-7E162BD1C0C8}"/>
              </a:ext>
            </a:extLst>
          </p:cNvPr>
          <p:cNvSpPr/>
          <p:nvPr/>
        </p:nvSpPr>
        <p:spPr>
          <a:xfrm>
            <a:off x="11220450" y="5830303"/>
            <a:ext cx="769663" cy="8214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ashreg.wav"/>
          </p:stSnd>
        </p:sndAc>
      </p:transition>
    </mc:Choice>
    <mc:Fallback xmlns="">
      <p:transition spd="slow">
        <p:sndAc>
          <p:stSnd>
            <p:snd r:embed="rId20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1 -0.00185 C 0.20911 -0.02269 0.27526 -0.04282 0.30052 -0.00486 C 0.32604 0.0331 0.31041 0.13079 0.29505 0.22847 " pathEditMode="relative" rAng="0" ptsTypes="AAA">
                                      <p:cBhvr>
                                        <p:cTn id="32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027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404 0.2294 C 0.67344 0.19491 0.74245 0.15926 0.76511 0.23611 C 0.78854 0.3125 0.76602 0.49977 0.74362 0.68796 " pathEditMode="relative" rAng="5760000" ptsTypes="AAA">
                                      <p:cBhvr>
                                        <p:cTn id="7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3" y="2004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audio>
              <p:cMediaNode numSld="10">
                <p:cTn id="8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495" y="-2408945"/>
            <a:ext cx="8431306" cy="42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20200" y="346779"/>
            <a:ext cx="6287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2648" y="4524375"/>
            <a:ext cx="2183340" cy="250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15066" y="5765822"/>
            <a:ext cx="88662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91355" y="5765822"/>
            <a:ext cx="7039430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8799" y="315965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42429" y="3147590"/>
            <a:ext cx="481321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ad =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Oval 11"/>
          <p:cNvSpPr/>
          <p:nvPr/>
        </p:nvSpPr>
        <p:spPr>
          <a:xfrm>
            <a:off x="315066" y="4223724"/>
            <a:ext cx="886625" cy="76389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91355" y="4005844"/>
            <a:ext cx="8542996" cy="155795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ì ta có các tỉ lệ thức:</a:t>
            </a:r>
          </a:p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5638437" y="218739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5623021" y="219057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197574" y="241566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860569" y="180431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64918" y="425735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04986" y="46855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0700890" y="4163923"/>
            <a:ext cx="593496" cy="518264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1528153" y="2158303"/>
            <a:ext cx="747934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2" name="Oval 161"/>
          <p:cNvSpPr/>
          <p:nvPr/>
        </p:nvSpPr>
        <p:spPr>
          <a:xfrm>
            <a:off x="303617" y="2137667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AB86340-59B2-4C2F-A4BF-97EE729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70847"/>
              </p:ext>
            </p:extLst>
          </p:nvPr>
        </p:nvGraphicFramePr>
        <p:xfrm>
          <a:off x="7529858" y="2023808"/>
          <a:ext cx="1188154" cy="11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58" y="2023808"/>
                        <a:ext cx="1188154" cy="112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9404EBC-726F-6E1F-6FC3-6EDC98FC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7239"/>
              </p:ext>
            </p:extLst>
          </p:nvPr>
        </p:nvGraphicFramePr>
        <p:xfrm>
          <a:off x="2372269" y="3005518"/>
          <a:ext cx="1158174" cy="109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3" imgW="1336781" imgH="1265051" progId="Equation.DSMT4">
                  <p:embed/>
                </p:oleObj>
              </mc:Choice>
              <mc:Fallback>
                <p:oleObj name="Equation" r:id="rId13" imgW="1336781" imgH="1265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2269" y="3005518"/>
                        <a:ext cx="1158174" cy="109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607C05D-756D-1F8A-D9E0-531A681A9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79794"/>
              </p:ext>
            </p:extLst>
          </p:nvPr>
        </p:nvGraphicFramePr>
        <p:xfrm>
          <a:off x="2556799" y="4303817"/>
          <a:ext cx="3525785" cy="5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5" imgW="1371666" imgH="209433" progId="Equation.DSMT4">
                  <p:embed/>
                </p:oleObj>
              </mc:Choice>
              <mc:Fallback>
                <p:oleObj name="Equation" r:id="rId15" imgW="1371666" imgH="209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6799" y="4303817"/>
                        <a:ext cx="3525785" cy="57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4D43884-BF70-B70F-F127-B47DB00A4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36769"/>
              </p:ext>
            </p:extLst>
          </p:nvPr>
        </p:nvGraphicFramePr>
        <p:xfrm>
          <a:off x="3229417" y="4693610"/>
          <a:ext cx="5041713" cy="112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7" imgW="2190863" imgH="399874" progId="Equation.DSMT4">
                  <p:embed/>
                </p:oleObj>
              </mc:Choice>
              <mc:Fallback>
                <p:oleObj name="Equation" r:id="rId17" imgW="219086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9417" y="4693610"/>
                        <a:ext cx="5041713" cy="112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789" y="-2408945"/>
            <a:ext cx="9486960" cy="4534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02109" y="888721"/>
            <a:ext cx="7186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o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654" y="32351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49690" y="2924286"/>
            <a:ext cx="2608729" cy="12643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3948" y="4583037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31760" y="4330467"/>
            <a:ext cx="2608729" cy="121608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988517" y="3458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94346" y="2916674"/>
            <a:ext cx="2608728" cy="129120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245833" y="2670435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887460" y="2065317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813177" y="4512126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53245" y="4940281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49149" y="4418697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5006446" y="4601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94346" y="4337678"/>
            <a:ext cx="2631752" cy="1258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285D245E-D2A1-84C5-3394-F6B4D82B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018"/>
              </p:ext>
            </p:extLst>
          </p:nvPr>
        </p:nvGraphicFramePr>
        <p:xfrm>
          <a:off x="7399973" y="687161"/>
          <a:ext cx="6842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9973" y="687161"/>
                        <a:ext cx="6842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D6972B4-A611-E626-31A0-9E0B0E40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22860"/>
              </p:ext>
            </p:extLst>
          </p:nvPr>
        </p:nvGraphicFramePr>
        <p:xfrm>
          <a:off x="8835729" y="687161"/>
          <a:ext cx="855767" cy="138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2" imgW="330120" imgH="419040" progId="Equation.DSMT4">
                  <p:embed/>
                </p:oleObj>
              </mc:Choice>
              <mc:Fallback>
                <p:oleObj name="Equation" r:id="rId12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35729" y="687161"/>
                        <a:ext cx="855767" cy="138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84A6188-7FAE-971D-93C0-8851C9F1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67720"/>
              </p:ext>
            </p:extLst>
          </p:nvPr>
        </p:nvGraphicFramePr>
        <p:xfrm>
          <a:off x="1823993" y="2894867"/>
          <a:ext cx="2024261" cy="130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3993" y="2894867"/>
                        <a:ext cx="2024261" cy="130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0B9E63F-C0D8-A75A-DD45-EFFABC98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28247"/>
              </p:ext>
            </p:extLst>
          </p:nvPr>
        </p:nvGraphicFramePr>
        <p:xfrm>
          <a:off x="1802930" y="4275615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6" imgW="647640" imgH="419040" progId="Equation.DSMT4">
                  <p:embed/>
                </p:oleObj>
              </mc:Choice>
              <mc:Fallback>
                <p:oleObj name="Equation" r:id="rId16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02930" y="4275615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991D66E4-428D-8B67-EDCD-D0628F3F9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89682"/>
              </p:ext>
            </p:extLst>
          </p:nvPr>
        </p:nvGraphicFramePr>
        <p:xfrm>
          <a:off x="6734367" y="2876379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8" imgW="647640" imgH="419040" progId="Equation.DSMT4">
                  <p:embed/>
                </p:oleObj>
              </mc:Choice>
              <mc:Fallback>
                <p:oleObj name="Equation" r:id="rId18" imgW="64764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0B9E63F-C0D8-A75A-DD45-EFFABC98D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34367" y="2876379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A21A5581-B052-F7E0-F7CE-9D2C534C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5800"/>
              </p:ext>
            </p:extLst>
          </p:nvPr>
        </p:nvGraphicFramePr>
        <p:xfrm>
          <a:off x="6716671" y="4274434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20" imgW="647640" imgH="419040" progId="Equation.DSMT4">
                  <p:embed/>
                </p:oleObj>
              </mc:Choice>
              <mc:Fallback>
                <p:oleObj name="Equation" r:id="rId20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6671" y="4274434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8" y="-2523478"/>
            <a:ext cx="10941424" cy="442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0616" y="3180250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5" y="3348811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1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45905" y="5617851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7435" y="4367503"/>
            <a:ext cx="954742" cy="102562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5905" y="2029784"/>
            <a:ext cx="1020123" cy="102562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3" y="211452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933F4E2-C7F1-16C3-064C-E73025E81433}"/>
              </a:ext>
            </a:extLst>
          </p:cNvPr>
          <p:cNvSpPr txBox="1"/>
          <p:nvPr/>
        </p:nvSpPr>
        <p:spPr>
          <a:xfrm>
            <a:off x="1300591" y="436805"/>
            <a:ext cx="8237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F3F21A1-75D0-D32B-5BF6-7A13BD99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03176"/>
              </p:ext>
            </p:extLst>
          </p:nvPr>
        </p:nvGraphicFramePr>
        <p:xfrm>
          <a:off x="8628317" y="180471"/>
          <a:ext cx="14541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8317" y="180471"/>
                        <a:ext cx="1454150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6B096F9A-E9CC-448B-693F-91EE6B6D78A2}"/>
              </a:ext>
            </a:extLst>
          </p:cNvPr>
          <p:cNvSpPr/>
          <p:nvPr/>
        </p:nvSpPr>
        <p:spPr>
          <a:xfrm>
            <a:off x="2998694" y="4562829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3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460F9AF1-8EBB-DDCF-9A3A-DB32E37404D6}"/>
              </a:ext>
            </a:extLst>
          </p:cNvPr>
          <p:cNvSpPr/>
          <p:nvPr/>
        </p:nvSpPr>
        <p:spPr>
          <a:xfrm>
            <a:off x="3036500" y="569738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4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126" y="-2584355"/>
            <a:ext cx="10380233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55680" y="543314"/>
            <a:ext cx="87951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ẳng thức 2. 30 = 6. 10, ta có thể lập được bao nhiêu tỉ lệ thức?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98306" y="5780668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4" y="254149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163" y="358151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791774" y="47445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0F5D18AE-A47F-A2F2-6DFA-399E302245D2}"/>
              </a:ext>
            </a:extLst>
          </p:cNvPr>
          <p:cNvSpPr/>
          <p:nvPr/>
        </p:nvSpPr>
        <p:spPr>
          <a:xfrm>
            <a:off x="3092824" y="3609800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8740669D-60DA-F168-6EA0-C9AFAFA70431}"/>
              </a:ext>
            </a:extLst>
          </p:cNvPr>
          <p:cNvSpPr/>
          <p:nvPr/>
        </p:nvSpPr>
        <p:spPr>
          <a:xfrm>
            <a:off x="3077584" y="463506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261F3268-2795-0EA9-8B85-E625206A391F}"/>
              </a:ext>
            </a:extLst>
          </p:cNvPr>
          <p:cNvSpPr/>
          <p:nvPr/>
        </p:nvSpPr>
        <p:spPr>
          <a:xfrm>
            <a:off x="3092824" y="5784117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/SGK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0" y="430531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3588773" y="31218"/>
            <a:ext cx="8506071" cy="20928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4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4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</a:p>
        </p:txBody>
      </p:sp>
      <p:pic>
        <p:nvPicPr>
          <p:cNvPr id="1026" name="Picture 1" descr="Investors - Cartoon - Free Transparent PNG Clipart Images Download">
            <a:extLst>
              <a:ext uri="{FF2B5EF4-FFF2-40B4-BE49-F238E27FC236}">
                <a16:creationId xmlns:a16="http://schemas.microsoft.com/office/drawing/2014/main" xmlns="" id="{B4FCC63A-15DE-B3D2-99F8-48F423503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601" y="3152060"/>
            <a:ext cx="4316817" cy="400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4530514-520F-5767-6539-9848C3BE7CFE}"/>
              </a:ext>
            </a:extLst>
          </p:cNvPr>
          <p:cNvSpPr txBox="1"/>
          <p:nvPr/>
        </p:nvSpPr>
        <p:spPr>
          <a:xfrm>
            <a:off x="171480" y="2087141"/>
            <a:ext cx="11849039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; 4; 5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+ 4 + 5 = 12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0 : 12 = 2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3 = 6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4 = 8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5 = 10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600" dirty="0"/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97154" y="1543051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 advClick="0">
        <p15:prstTrans prst="drape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xmlns="" id="{33CF89C0-2A4F-526F-5621-AAD9FC2D62E3}"/>
              </a:ext>
            </a:extLst>
          </p:cNvPr>
          <p:cNvSpPr/>
          <p:nvPr/>
        </p:nvSpPr>
        <p:spPr>
          <a:xfrm>
            <a:off x="1933889" y="5306830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194303-5CFE-4542-3710-F86ABB1FBEDD}"/>
              </a:ext>
            </a:extLst>
          </p:cNvPr>
          <p:cNvSpPr/>
          <p:nvPr/>
        </p:nvSpPr>
        <p:spPr>
          <a:xfrm>
            <a:off x="1933889" y="3711433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D0AA014-C361-1E2C-2CA4-8705F54EA343}"/>
              </a:ext>
            </a:extLst>
          </p:cNvPr>
          <p:cNvSpPr txBox="1"/>
          <p:nvPr/>
        </p:nvSpPr>
        <p:spPr>
          <a:xfrm>
            <a:off x="276225" y="976610"/>
            <a:ext cx="11639550" cy="12926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laptop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m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27,6 x 324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70,7 x 243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  <a:endParaRPr lang="en-US" sz="2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098" name="Picture 1" descr="5 mẫu laptop 2-trong-1 đáng mua nhất dành cho những ai ưa sử dụng những  thiết bị gọn nhẹ">
            <a:extLst>
              <a:ext uri="{FF2B5EF4-FFF2-40B4-BE49-F238E27FC236}">
                <a16:creationId xmlns:a16="http://schemas.microsoft.com/office/drawing/2014/main" xmlns="" id="{8EC52A24-2290-0DE0-7E26-72E66A5BD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989" y="2873395"/>
            <a:ext cx="389058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167640" y="250297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1193D9D-752C-6CF7-5BF5-5B23052B6ABC}"/>
              </a:ext>
            </a:extLst>
          </p:cNvPr>
          <p:cNvSpPr txBox="1"/>
          <p:nvPr/>
        </p:nvSpPr>
        <p:spPr>
          <a:xfrm>
            <a:off x="167640" y="322911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D4C4FC0-3D6B-F258-4FD4-6775817615BD}"/>
              </a:ext>
            </a:extLst>
          </p:cNvPr>
          <p:cNvSpPr txBox="1"/>
          <p:nvPr/>
        </p:nvSpPr>
        <p:spPr>
          <a:xfrm>
            <a:off x="224170" y="468439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: </a:t>
            </a:r>
            <a:endParaRPr 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97646"/>
              </p:ext>
            </p:extLst>
          </p:nvPr>
        </p:nvGraphicFramePr>
        <p:xfrm>
          <a:off x="2312669" y="3765760"/>
          <a:ext cx="1445001" cy="8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85800" imgH="419100" progId="Equation.DSMT4">
                  <p:embed/>
                </p:oleObj>
              </mc:Choice>
              <mc:Fallback>
                <p:oleObj name="Equation" r:id="rId4" imgW="6858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3765760"/>
                        <a:ext cx="1445001" cy="883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BB81872-C643-ED94-D2DD-F960B2661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2385"/>
              </p:ext>
            </p:extLst>
          </p:nvPr>
        </p:nvGraphicFramePr>
        <p:xfrm>
          <a:off x="2312669" y="5328790"/>
          <a:ext cx="1193291" cy="86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45863" imgH="393529" progId="Equation.DSMT4">
                  <p:embed/>
                </p:oleObj>
              </mc:Choice>
              <mc:Fallback>
                <p:oleObj name="Equation" r:id="rId6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5328790"/>
                        <a:ext cx="1193291" cy="862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xmlns="" id="{9413DE53-940B-8CC4-F942-9279BDEAEB07}"/>
              </a:ext>
            </a:extLst>
          </p:cNvPr>
          <p:cNvSpPr/>
          <p:nvPr/>
        </p:nvSpPr>
        <p:spPr>
          <a:xfrm rot="4143158">
            <a:off x="4403637" y="4844287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xmlns="" id="{EC554C78-11C6-E6E2-260B-BD0CFEF7368C}"/>
              </a:ext>
            </a:extLst>
          </p:cNvPr>
          <p:cNvSpPr/>
          <p:nvPr/>
        </p:nvSpPr>
        <p:spPr>
          <a:xfrm rot="6875380">
            <a:off x="4396535" y="3850594"/>
            <a:ext cx="162296" cy="1277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8FB125-697B-DC67-AF75-536A9C69B5AA}"/>
              </a:ext>
            </a:extLst>
          </p:cNvPr>
          <p:cNvSpPr txBox="1"/>
          <p:nvPr/>
        </p:nvSpPr>
        <p:spPr>
          <a:xfrm>
            <a:off x="5019080" y="4725070"/>
            <a:ext cx="1958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 advClick="0">
        <p15:prstTrans prst="fracture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4" grpId="0" animBg="1"/>
      <p:bldP spid="6" grpId="0" animBg="1"/>
      <p:bldP spid="8" grpId="0"/>
      <p:bldP spid="10" grpId="0"/>
      <p:bldP spid="11" grpId="0"/>
      <p:bldP spid="9" grpId="0" animBg="1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9BADA7C-3FAC-07D1-2D54-F5C1FB7D2A73}"/>
              </a:ext>
            </a:extLst>
          </p:cNvPr>
          <p:cNvSpPr txBox="1"/>
          <p:nvPr/>
        </p:nvSpPr>
        <p:spPr>
          <a:xfrm>
            <a:off x="407670" y="894486"/>
            <a:ext cx="980313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07C7DDB-B7A4-D1DD-A2B9-31DE9A5DB201}"/>
              </a:ext>
            </a:extLst>
          </p:cNvPr>
          <p:cNvSpPr txBox="1"/>
          <p:nvPr/>
        </p:nvSpPr>
        <p:spPr>
          <a:xfrm>
            <a:off x="407670" y="2141150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= c : d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338DFE08-4989-F676-21F0-3B86F1AFF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6" y="3020431"/>
            <a:ext cx="21098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554D1E9-53F0-03F5-4F1A-07D11A00A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83419"/>
              </p:ext>
            </p:extLst>
          </p:nvPr>
        </p:nvGraphicFramePr>
        <p:xfrm>
          <a:off x="1647513" y="2867026"/>
          <a:ext cx="2749715" cy="92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13" y="2867026"/>
                        <a:ext cx="2749715" cy="92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781E3D4B-183F-4DC8-08D6-3B68B9535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605" y="3096632"/>
            <a:ext cx="47444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những tỉ lệ thức.</a:t>
            </a:r>
            <a:endParaRPr kumimoji="0" lang="nl-NL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98792D6-C716-5F17-E9A5-ED3946B50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5809"/>
              </p:ext>
            </p:extLst>
          </p:nvPr>
        </p:nvGraphicFramePr>
        <p:xfrm>
          <a:off x="7534274" y="1071542"/>
          <a:ext cx="2573662" cy="97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4" y="1071542"/>
                        <a:ext cx="2573662" cy="977835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CB68CE22-CAAC-9AD0-712C-9B281EC29EC8}"/>
              </a:ext>
            </a:extLst>
          </p:cNvPr>
          <p:cNvSpPr/>
          <p:nvPr/>
        </p:nvSpPr>
        <p:spPr>
          <a:xfrm>
            <a:off x="4360412" y="5163476"/>
            <a:ext cx="1845679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30822127-5437-91FD-B88D-B2C6CCE897DA}"/>
              </a:ext>
            </a:extLst>
          </p:cNvPr>
          <p:cNvSpPr/>
          <p:nvPr/>
        </p:nvSpPr>
        <p:spPr>
          <a:xfrm>
            <a:off x="955675" y="5133941"/>
            <a:ext cx="1013824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772078" y="1499515"/>
            <a:ext cx="10868025" cy="2002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167E1A6-13CA-8700-02C7-7AB9BF93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27324"/>
              </p:ext>
            </p:extLst>
          </p:nvPr>
        </p:nvGraphicFramePr>
        <p:xfrm>
          <a:off x="3080588" y="1424853"/>
          <a:ext cx="998570" cy="82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1424853"/>
                        <a:ext cx="998570" cy="827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9FD6F15-5998-1C7A-5E6C-FE4246D01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67076"/>
              </p:ext>
            </p:extLst>
          </p:nvPr>
        </p:nvGraphicFramePr>
        <p:xfrm>
          <a:off x="3080588" y="2349331"/>
          <a:ext cx="1078230" cy="9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2349331"/>
                        <a:ext cx="1078230" cy="906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78" y="1516436"/>
            <a:ext cx="46170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5685B6C-75DA-CBF3-EFDA-7772DFBD1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151485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64.12 thì có kết quả gì?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AA66EFD6-78E0-8CFC-BEB3-EF6A4D9B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247398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</a:t>
            </a:r>
            <a:r>
              <a:rPr kumimoji="0" lang="nl-NL" altLang="en-US" sz="2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ì có kết quả gì?</a:t>
            </a:r>
            <a:endParaRPr kumimoji="0" lang="nl-NL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18FD720-F209-2710-3EBD-A227C983650E}"/>
              </a:ext>
            </a:extLst>
          </p:cNvPr>
          <p:cNvSpPr txBox="1"/>
          <p:nvPr/>
        </p:nvSpPr>
        <p:spPr>
          <a:xfrm>
            <a:off x="803161" y="2524182"/>
            <a:ext cx="2580671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5" name="Picture 7" descr="7 kỹ năng làm việc nhóm hiệu quả giúp bạn tiến bộ hơn">
            <a:extLst>
              <a:ext uri="{FF2B5EF4-FFF2-40B4-BE49-F238E27FC236}">
                <a16:creationId xmlns:a16="http://schemas.microsoft.com/office/drawing/2014/main" xmlns="" id="{4F097D4B-341E-71E3-1B57-D6B747350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982" y="3871957"/>
            <a:ext cx="3218833" cy="2328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97951"/>
              </p:ext>
            </p:extLst>
          </p:nvPr>
        </p:nvGraphicFramePr>
        <p:xfrm>
          <a:off x="609600" y="4059842"/>
          <a:ext cx="149845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59842"/>
                        <a:ext cx="1498453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1147"/>
              </p:ext>
            </p:extLst>
          </p:nvPr>
        </p:nvGraphicFramePr>
        <p:xfrm>
          <a:off x="622300" y="5157633"/>
          <a:ext cx="1347199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157633"/>
                        <a:ext cx="1347199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77823"/>
              </p:ext>
            </p:extLst>
          </p:nvPr>
        </p:nvGraphicFramePr>
        <p:xfrm>
          <a:off x="2129601" y="4080440"/>
          <a:ext cx="3064615" cy="85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9601" y="4080440"/>
                        <a:ext cx="3064615" cy="855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24CB8A6E-BB7E-8AE1-926C-5245E1112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05394"/>
              </p:ext>
            </p:extLst>
          </p:nvPr>
        </p:nvGraphicFramePr>
        <p:xfrm>
          <a:off x="5252002" y="4346473"/>
          <a:ext cx="20875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990360" imgH="177480" progId="Equation.DSMT4">
                  <p:embed/>
                </p:oleObj>
              </mc:Choice>
              <mc:Fallback>
                <p:oleObj name="Equation" r:id="rId14" imgW="9903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02" y="4346473"/>
                        <a:ext cx="2087562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DC7BBDF1-B3C0-0FC9-EB5A-80DC9C96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86691"/>
              </p:ext>
            </p:extLst>
          </p:nvPr>
        </p:nvGraphicFramePr>
        <p:xfrm>
          <a:off x="1986656" y="5193008"/>
          <a:ext cx="2271713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965160" imgH="393480" progId="Equation.DSMT4">
                  <p:embed/>
                </p:oleObj>
              </mc:Choice>
              <mc:Fallback>
                <p:oleObj name="Equation" r:id="rId16" imgW="965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656" y="5193008"/>
                        <a:ext cx="2271713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7137"/>
              </p:ext>
            </p:extLst>
          </p:nvPr>
        </p:nvGraphicFramePr>
        <p:xfrm>
          <a:off x="4384643" y="5395746"/>
          <a:ext cx="1619146" cy="41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698400" imgH="177480" progId="Equation.DSMT4">
                  <p:embed/>
                </p:oleObj>
              </mc:Choice>
              <mc:Fallback>
                <p:oleObj name="Equation" r:id="rId18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84643" y="5395746"/>
                        <a:ext cx="1619146" cy="41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 advClick="0" advTm="3000">
        <p15:prstTrans prst="drape"/>
      </p:transition>
    </mc:Choice>
    <mc:Fallback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  <p:bldP spid="2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3B139FDD-2323-817A-FC97-F52F558E3662}"/>
              </a:ext>
            </a:extLst>
          </p:cNvPr>
          <p:cNvSpPr/>
          <p:nvPr/>
        </p:nvSpPr>
        <p:spPr>
          <a:xfrm>
            <a:off x="514699" y="4171552"/>
            <a:ext cx="1175896" cy="59181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xmlns="" id="{56A83C5F-95CC-2891-8047-7FAC8B817590}"/>
              </a:ext>
            </a:extLst>
          </p:cNvPr>
          <p:cNvSpPr/>
          <p:nvPr/>
        </p:nvSpPr>
        <p:spPr>
          <a:xfrm>
            <a:off x="10910026" y="3291695"/>
            <a:ext cx="1286537" cy="18899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xmlns="" id="{90BD030E-CF7D-C7F9-4AE0-1E12179EA901}"/>
              </a:ext>
            </a:extLst>
          </p:cNvPr>
          <p:cNvSpPr/>
          <p:nvPr/>
        </p:nvSpPr>
        <p:spPr>
          <a:xfrm>
            <a:off x="4841260" y="4631941"/>
            <a:ext cx="1372097" cy="195735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0" y="-149135"/>
            <a:ext cx="5379720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339090" y="1086131"/>
            <a:ext cx="11670030" cy="16793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8. 12 = 64. 9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4. 12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 = </a:t>
            </a:r>
            <a:r>
              <a:rPr lang="en-US" sz="26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188523" y="2823529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82960"/>
              </p:ext>
            </p:extLst>
          </p:nvPr>
        </p:nvGraphicFramePr>
        <p:xfrm>
          <a:off x="2536436" y="3291695"/>
          <a:ext cx="1485153" cy="82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436" y="3291695"/>
                        <a:ext cx="1485153" cy="82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48038"/>
              </p:ext>
            </p:extLst>
          </p:nvPr>
        </p:nvGraphicFramePr>
        <p:xfrm>
          <a:off x="3514674" y="4631940"/>
          <a:ext cx="2659431" cy="90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4631940"/>
                        <a:ext cx="2659431" cy="902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94564"/>
              </p:ext>
            </p:extLst>
          </p:nvPr>
        </p:nvGraphicFramePr>
        <p:xfrm>
          <a:off x="188524" y="3308638"/>
          <a:ext cx="2243660" cy="81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5825BFC0-6E7E-6A14-830A-473DAA508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524" y="3308638"/>
                        <a:ext cx="2243660" cy="81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63231"/>
              </p:ext>
            </p:extLst>
          </p:nvPr>
        </p:nvGraphicFramePr>
        <p:xfrm>
          <a:off x="188524" y="4264558"/>
          <a:ext cx="1406270" cy="44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9ACE5BAF-B694-3D18-F536-73184CD46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24" y="4264558"/>
                        <a:ext cx="1406270" cy="44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22F3D590-9666-11E4-2764-74AD084D1C91}"/>
              </a:ext>
            </a:extLst>
          </p:cNvPr>
          <p:cNvSpPr txBox="1"/>
          <p:nvPr/>
        </p:nvSpPr>
        <p:spPr>
          <a:xfrm>
            <a:off x="97494" y="4813146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EAD1E883-B69A-515A-A5F6-C2B5CAA8A9F3}"/>
              </a:ext>
            </a:extLst>
          </p:cNvPr>
          <p:cNvSpPr txBox="1"/>
          <p:nvPr/>
        </p:nvSpPr>
        <p:spPr>
          <a:xfrm>
            <a:off x="129396" y="586144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9662B3E0-3A90-1F0E-79B6-E0EA2EE2C01C}"/>
              </a:ext>
            </a:extLst>
          </p:cNvPr>
          <p:cNvSpPr txBox="1"/>
          <p:nvPr/>
        </p:nvSpPr>
        <p:spPr>
          <a:xfrm>
            <a:off x="6319113" y="344707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D1459A2F-A8BF-4452-AEDC-B542F18E5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85386"/>
              </p:ext>
            </p:extLst>
          </p:nvPr>
        </p:nvGraphicFramePr>
        <p:xfrm>
          <a:off x="3514674" y="5705283"/>
          <a:ext cx="2581326" cy="88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155700" imgH="393700" progId="Equation.DSMT4">
                  <p:embed/>
                </p:oleObj>
              </mc:Choice>
              <mc:Fallback>
                <p:oleObj name="Equation" r:id="rId11" imgW="1155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5705283"/>
                        <a:ext cx="2581326" cy="884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0A4BDDF7-237F-350D-C827-1C434DC41A6A}"/>
              </a:ext>
            </a:extLst>
          </p:cNvPr>
          <p:cNvSpPr txBox="1"/>
          <p:nvPr/>
        </p:nvSpPr>
        <p:spPr>
          <a:xfrm>
            <a:off x="6318567" y="4343499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FCB4E01E-9875-657D-7A9D-309B760BC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52797"/>
              </p:ext>
            </p:extLst>
          </p:nvPr>
        </p:nvGraphicFramePr>
        <p:xfrm>
          <a:off x="9702875" y="3344410"/>
          <a:ext cx="2439831" cy="83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155700" imgH="393700" progId="Equation.DSMT4">
                  <p:embed/>
                </p:oleObj>
              </mc:Choice>
              <mc:Fallback>
                <p:oleObj name="Equation" r:id="rId13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75" y="3344410"/>
                        <a:ext cx="2439831" cy="835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0A9D25D4-07FB-F982-A0F5-782D0E36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42869"/>
              </p:ext>
            </p:extLst>
          </p:nvPr>
        </p:nvGraphicFramePr>
        <p:xfrm>
          <a:off x="9751623" y="4264558"/>
          <a:ext cx="2342336" cy="80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155700" imgH="393700" progId="Equation.DSMT4">
                  <p:embed/>
                </p:oleObj>
              </mc:Choice>
              <mc:Fallback>
                <p:oleObj name="Equation" r:id="rId15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623" y="4264558"/>
                        <a:ext cx="2342336" cy="802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125" y="5239925"/>
            <a:ext cx="29527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 advClick="0" advTm="3000">
        <p15:prstTrans prst="peelOff"/>
      </p:transition>
    </mc:Choice>
    <mc:Fallback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0" grpId="0" animBg="1"/>
      <p:bldP spid="39" grpId="0" animBg="1"/>
      <p:bldP spid="2" grpId="0" animBg="1"/>
      <p:bldP spid="12" grpId="0" animBg="1"/>
      <p:bldP spid="10" grpId="0"/>
      <p:bldP spid="30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1AD2CD7-0AE0-A2F4-6568-D9ECD3D8853B}"/>
              </a:ext>
            </a:extLst>
          </p:cNvPr>
          <p:cNvSpPr/>
          <p:nvPr/>
        </p:nvSpPr>
        <p:spPr>
          <a:xfrm>
            <a:off x="2681002" y="4352184"/>
            <a:ext cx="7343775" cy="1644476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370342D-A061-3CF0-4037-01AAFF9E4070}"/>
              </a:ext>
            </a:extLst>
          </p:cNvPr>
          <p:cNvSpPr txBox="1"/>
          <p:nvPr/>
        </p:nvSpPr>
        <p:spPr>
          <a:xfrm>
            <a:off x="472440" y="879455"/>
            <a:ext cx="6096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E4BEEEA4-2EF7-67AC-1F0E-814321978529}"/>
              </a:ext>
            </a:extLst>
          </p:cNvPr>
          <p:cNvGrpSpPr/>
          <p:nvPr/>
        </p:nvGrpSpPr>
        <p:grpSpPr>
          <a:xfrm>
            <a:off x="4315255" y="2200098"/>
            <a:ext cx="4038170" cy="1075908"/>
            <a:chOff x="4315255" y="2200098"/>
            <a:chExt cx="4038170" cy="107590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BC80E82-B17E-DF9B-719B-EEFDE237AD24}"/>
                </a:ext>
              </a:extLst>
            </p:cNvPr>
            <p:cNvSpPr/>
            <p:nvPr/>
          </p:nvSpPr>
          <p:spPr>
            <a:xfrm>
              <a:off x="4315255" y="2200098"/>
              <a:ext cx="3895725" cy="1075908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2">
              <a:extLst>
                <a:ext uri="{FF2B5EF4-FFF2-40B4-BE49-F238E27FC236}">
                  <a16:creationId xmlns:a16="http://schemas.microsoft.com/office/drawing/2014/main" xmlns="" id="{D74A9D25-E7B4-12F3-BDBF-0407DF553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574" y="2415692"/>
              <a:ext cx="160876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A1BA9BBD-928E-3FCB-B165-7BA240F77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915229"/>
                </p:ext>
              </p:extLst>
            </p:nvPr>
          </p:nvGraphicFramePr>
          <p:xfrm>
            <a:off x="5404957" y="2255701"/>
            <a:ext cx="947933" cy="89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418918" imgH="393529" progId="Equation.DSMT4">
                    <p:embed/>
                  </p:oleObj>
                </mc:Choice>
                <mc:Fallback>
                  <p:oleObj name="Equation" r:id="rId4" imgW="418918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957" y="2255701"/>
                          <a:ext cx="947933" cy="897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xmlns="" id="{0A8FB987-2AA6-B2E1-2697-0FD068EB8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2890" y="2458311"/>
              <a:ext cx="200053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hì </a:t>
              </a:r>
              <a:r>
                <a:rPr kumimoji="0" lang="nl-NL" altLang="en-US" sz="2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d = bc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DC2BA22D-DDA9-CBE4-92A5-281E5BE74D49}"/>
              </a:ext>
            </a:extLst>
          </p:cNvPr>
          <p:cNvGrpSpPr/>
          <p:nvPr/>
        </p:nvGrpSpPr>
        <p:grpSpPr>
          <a:xfrm>
            <a:off x="2862499" y="4451826"/>
            <a:ext cx="6980782" cy="1526719"/>
            <a:chOff x="853440" y="4334069"/>
            <a:chExt cx="6980782" cy="1526719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xmlns="" id="{2C875B31-E323-9B1C-E498-1ACFD2DF0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440" y="4343497"/>
              <a:ext cx="82266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nl-NL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nl-NL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6E63CBF3-2D38-89FD-4ED9-BE7F7AA209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143952"/>
                </p:ext>
              </p:extLst>
            </p:nvPr>
          </p:nvGraphicFramePr>
          <p:xfrm>
            <a:off x="1581088" y="4364439"/>
            <a:ext cx="3142207" cy="47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1371600" imgH="203200" progId="Equation.DSMT4">
                    <p:embed/>
                  </p:oleObj>
                </mc:Choice>
                <mc:Fallback>
                  <p:oleObj name="Equation" r:id="rId6" imgW="13716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088" y="4364439"/>
                          <a:ext cx="3142207" cy="4727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xmlns="" id="{F1EC2B93-FF43-1C39-8534-83EC77A3E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015" y="4334069"/>
              <a:ext cx="314220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 ta có các tỉ lệ thức: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xmlns="" id="{08CB266C-8940-1F37-0A6D-0E90ED1E73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50993"/>
                </p:ext>
              </p:extLst>
            </p:nvPr>
          </p:nvGraphicFramePr>
          <p:xfrm>
            <a:off x="1552574" y="4970366"/>
            <a:ext cx="4908006" cy="89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2184400" imgH="393700" progId="Equation.DSMT4">
                    <p:embed/>
                  </p:oleObj>
                </mc:Choice>
                <mc:Fallback>
                  <p:oleObj name="Equation" r:id="rId8" imgW="21844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74" y="4970366"/>
                          <a:ext cx="4908006" cy="890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9642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 advClick="0" advTm="3000">
        <p15:prstTrans prst="fallOver"/>
      </p:transition>
    </mc:Choice>
    <mc:Fallback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</TotalTime>
  <Words>736</Words>
  <Application>Microsoft Office PowerPoint</Application>
  <PresentationFormat>Custom</PresentationFormat>
  <Paragraphs>107</Paragraphs>
  <Slides>16</Slides>
  <Notes>3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, Duong Khanh</dc:creator>
  <cp:lastModifiedBy>HP</cp:lastModifiedBy>
  <cp:revision>22</cp:revision>
  <dcterms:created xsi:type="dcterms:W3CDTF">2022-07-14T11:55:04Z</dcterms:created>
  <dcterms:modified xsi:type="dcterms:W3CDTF">2025-02-21T09:02:10Z</dcterms:modified>
</cp:coreProperties>
</file>